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Heading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DengXian" w:hint="eastAsia"/>
          <w:sz w:val="20"/>
          <w:szCs w:val="20"/>
          <w:lang w:eastAsia="zh-CN"/>
        </w:rPr>
        <w:t>NTN</w:t>
      </w:r>
      <w:r>
        <w:rPr>
          <w:rFonts w:eastAsia="DengXian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1,RAN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1: per HARQ process via UE specific RRC signaling</w:t>
      </w:r>
    </w:p>
    <w:p w14:paraId="0DB1954B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2: per HARQ process via SIB signaling</w:t>
      </w:r>
    </w:p>
    <w:p w14:paraId="70B90F5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options or combinations are not excluded</w:t>
      </w:r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>For IoT NTN, further study the potential issues due to enabling/disabling on HARQ feedback for downlink transmission</w:t>
      </w:r>
    </w:p>
    <w:p w14:paraId="50340ABF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B: (N)PDSCH/(N)PDCCH scheduling restriction</w:t>
      </w:r>
    </w:p>
    <w:p w14:paraId="7AFB760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issues are not excluded</w:t>
      </w:r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per HARQ process via UE specific RRC signaling</w:t>
      </w:r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UE is not expected to receive another NPDCCH carrying a DCI scheduling a NPDSCH for a given HARQ process that starts until X(ms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ms) from the end of reception of the last NPDSCH</w:t>
      </w:r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ms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4: Support Option 1 by default, and support Option 3 to override default configuration for corresponding transmission</w:t>
      </w:r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Support Option 1 by default, and support Option 3 to override default configuration for corresponding transmission</w:t>
      </w:r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If the bitmap for option 1 is not present and if option 3 is configured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2: whether/how to support Option 3 overriding default configuration for corresponding transmission for multiple TBs scheduled by single DCI</w:t>
      </w:r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ms) have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HARQ feedback for eMTC SPS PDSCH, at least the following is supported: UE follows the per-process HARQ feedback enabled/disabled configuration for the associated HARQ process except for the first SPS PDSCH after activation</w:t>
      </w:r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process, and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For DCI-based overridden mechanism/indication in single TB scheduled by DCI, down select one of the following alternatives based on the criteria DCI overhead, PDCCH monitoring/power consumption, HARQ timer, impact on scheduling flexibility, UE implementation complexity</w:t>
      </w:r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1: applies to both semi-statically HARQ enabled and disabled processes</w:t>
      </w:r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2: only applied to semi-statically HARQ disabled processes</w:t>
      </w:r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3: only applied to semi-statically HARQ enabled processes</w:t>
      </w:r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configured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direct indication of HARQ feedback enable/disable in case only DCI solution enabling/disabling signaling is configured</w:t>
      </w:r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indication to override Option 1 configuration for corresponding transmission in case both per-HARQ process bitmap and DCI solution enabling/disabling signaling are configured</w:t>
      </w:r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2: whether/how to support Option 3 overriding Option 1 configuration for corresponding transmission for multiple TBs scheduled by single DCI</w:t>
      </w:r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>, impact on scheduling flexibility, UE implementation complexity, etc</w:t>
      </w:r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1: Indication by adding one field in DCI</w:t>
      </w:r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2: Indication by reusing/reinterpreting existing field in DCI</w:t>
      </w:r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: when both per-HARQ process bitmap and DCI solution enabling/disabling signaling are configured</w:t>
      </w:r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overridden mechanism is DCI signaling to reverse the HARQ feedback enable/disable for the corresponding transmission from per-HARQ process RRC configuration</w:t>
      </w:r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the DCI based overridden indication is applied to one of the following options (to be down-selected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1: only applied to semi-statically HARQ disabled processes</w:t>
      </w:r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4: applied to both semi-statically HARQ disabled and enabled processes</w:t>
      </w:r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i.e.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mechanism is DCI signaling to directly indicate the HARQ feedback enable/disable for the corresponding transmission</w:t>
      </w:r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DCI-based direct indication is applied to the scheduled TB</w:t>
      </w:r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single TB scheduled by DCI, for DCI-based direct indication, down select one of the following based on the criteria DCI overhead, PDCCH monitoring behavior, impact on scheduling flexibility, UE implementation complexity, etc</w:t>
      </w:r>
    </w:p>
    <w:p w14:paraId="0CC9DF95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: Indication by reusing/reinterpreting existing field in DCI</w:t>
      </w:r>
    </w:p>
    <w:p w14:paraId="6C38DA15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2CE5F139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18845F01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354FD10D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>Option 2D: Other indication by reusing/reinterpreting existing field</w:t>
      </w:r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Indication by reusing/reinterpreting HARQ-ACK related field in DCI</w:t>
      </w:r>
    </w:p>
    <w:p w14:paraId="2E217205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DengXian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processes</w:t>
      </w:r>
    </w:p>
    <w:p w14:paraId="6C92B088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>ndication by reusing/reinterpreting HARQ-ACK related field in DCI</w:t>
      </w:r>
    </w:p>
    <w:p w14:paraId="528B368F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taking into account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DengXian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rFonts w:eastAsia="DengXian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DengXian"/>
          <w:i/>
          <w:iCs/>
          <w:sz w:val="20"/>
          <w:szCs w:val="16"/>
          <w:lang w:eastAsia="zh-CN"/>
        </w:rPr>
        <w:t>all scheduled TBs, i.e. HARQ is enabled or disabled for all TBs.</w:t>
      </w:r>
    </w:p>
    <w:p w14:paraId="1132B329" w14:textId="610FDA59" w:rsidR="00207528" w:rsidRDefault="00207528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Indication by reusing/reinterpreting HARQ-ACK related field in DCI</w:t>
      </w:r>
    </w:p>
    <w:p w14:paraId="4F28FE6A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processes</w:t>
      </w:r>
    </w:p>
    <w:p w14:paraId="3E2E3DE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>ndication by reusing/reinterpreting HARQ-ACK related field in DCI</w:t>
      </w:r>
    </w:p>
    <w:p w14:paraId="0F089E55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DengXian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DengXian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ListParagraph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Mapping of TBs to bundles is done as per legacy (i.e., TS36.213 Table 7.3-1 for LTE-MTC) based on all scheduled TBs.</w:t>
      </w:r>
    </w:p>
    <w:p w14:paraId="4704267B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DengXian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scheduling</w:t>
      </w:r>
    </w:p>
    <w:p w14:paraId="243551A1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Option 1: one common state is used for all UEs</w:t>
      </w:r>
    </w:p>
    <w:p w14:paraId="3CF5FA6D" w14:textId="4B85B253" w:rsidR="00207528" w:rsidRPr="00F72D2C" w:rsidRDefault="00207528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enabled</w:t>
      </w:r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TBs</w:t>
      </w:r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ListParagraph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77777777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Hyperlink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Hyperlink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>This document</w:t>
      </w:r>
      <w:r>
        <w:rPr>
          <w:rFonts w:eastAsia="DengXian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DengXian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DengXian" w:hint="eastAsia"/>
          <w:sz w:val="20"/>
          <w:szCs w:val="20"/>
          <w:lang w:eastAsia="zh-CN"/>
        </w:rPr>
        <w:t>Companies</w:t>
      </w:r>
      <w:r>
        <w:rPr>
          <w:rFonts w:eastAsia="DengXian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scheduling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>DCI based overridden mechanis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DengXian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ListParagraph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der to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Heading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mac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r w:rsidRPr="00A34647">
              <w:rPr>
                <w:i/>
                <w:sz w:val="20"/>
                <w:szCs w:val="20"/>
              </w:rPr>
              <w:t>twoHARQ-ProcessesConfig</w:t>
            </w:r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3]for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SimSun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for the same HARQ process ID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r w:rsidRPr="00A34647">
              <w:rPr>
                <w:i/>
                <w:sz w:val="20"/>
                <w:szCs w:val="20"/>
              </w:rPr>
              <w:t>edt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r w:rsidRPr="00A34647">
              <w:rPr>
                <w:i/>
                <w:sz w:val="20"/>
                <w:szCs w:val="20"/>
              </w:rPr>
              <w:t xml:space="preserve">edt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pt;height:14pt" o:ole="">
                  <v:imagedata r:id="rId16" o:title=""/>
                </v:shape>
                <o:OLEObject Type="Embed" ProgID="Equation.DSMT4" ShapeID="_x0000_i1025" DrawAspect="Content" ObjectID="_1770236885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Heading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r w:rsidRPr="00554BB1">
              <w:rPr>
                <w:i/>
                <w:sz w:val="20"/>
                <w:szCs w:val="20"/>
              </w:rPr>
              <w:t>twoHARQ-ProcessesConfig</w:t>
            </w:r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3]for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SimSun"/>
              </w:rPr>
              <w:t xml:space="preserve"> 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behaviour to NPDCCH monitoring after NPUSCH format 2 carrying HARQ-ACK feedback corresponding to a NPDSCH carrying two TBs scheduled by single DCI was agreed when both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3]for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r w:rsidRPr="00554BB1">
              <w:rPr>
                <w:i/>
                <w:sz w:val="20"/>
                <w:szCs w:val="20"/>
              </w:rPr>
              <w:t>edt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r w:rsidRPr="00554BB1">
              <w:rPr>
                <w:i/>
                <w:sz w:val="20"/>
                <w:szCs w:val="20"/>
              </w:rPr>
              <w:t xml:space="preserve">edt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8pt;height:14pt" o:ole="">
                  <v:imagedata r:id="rId16" o:title=""/>
                </v:shape>
                <o:OLEObject Type="Embed" ProgID="Equation.DSMT4" ShapeID="_x0000_i1026" DrawAspect="Content" ObjectID="_1770236886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</w:t>
            </w:r>
            <w:bookmarkEnd w:id="19"/>
            <w:r w:rsidRPr="00554BB1">
              <w:rPr>
                <w:rFonts w:eastAsia="SimSun"/>
              </w:rPr>
              <w:t xml:space="preserve">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ins w:id="20" w:author="FL" w:date="2024-02-20T14:47:00Z">
              <w:r w:rsidR="00DB34B8" w:rsidRPr="00554BB1">
                <w:rPr>
                  <w:rFonts w:eastAsia="SimSun"/>
                  <w:i/>
                  <w:iCs/>
                </w:rPr>
                <w:t>,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77777777" w:rsidR="006C47EB" w:rsidRDefault="006C47EB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ED146" w14:textId="77777777" w:rsidR="006C47EB" w:rsidRDefault="006C47EB" w:rsidP="00814CAE">
            <w:pPr>
              <w:rPr>
                <w:sz w:val="20"/>
                <w:szCs w:val="20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77777777" w:rsidR="006C47EB" w:rsidRDefault="006C47EB" w:rsidP="00814CAE">
            <w:pPr>
              <w:rPr>
                <w:sz w:val="20"/>
                <w:szCs w:val="20"/>
              </w:rPr>
            </w:pP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>Clarify DCI field adopted to all scheduled TB</w:t>
      </w:r>
      <w:r w:rsidR="006E2034">
        <w:rPr>
          <w:rFonts w:asciiTheme="minorHAnsi" w:hAnsiTheme="minorHAnsi"/>
        </w:rPr>
        <w:t>s</w:t>
      </w:r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#113)</w:t>
      </w:r>
    </w:p>
    <w:p w14:paraId="726753CE" w14:textId="77777777" w:rsidR="006E2034" w:rsidRPr="004C0BD0" w:rsidRDefault="006E2034" w:rsidP="006E2034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DengXian"/>
          <w:i/>
          <w:iCs/>
          <w:sz w:val="20"/>
          <w:szCs w:val="20"/>
          <w:lang w:eastAsia="zh-CN"/>
        </w:rPr>
        <w:t>all scheduled TBs, i.e. HARQ is enabled or disabled for all TBs.</w:t>
      </w:r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i/>
          <w:sz w:val="20"/>
          <w:szCs w:val="20"/>
          <w:highlight w:val="green"/>
          <w:lang w:eastAsia="zh-CN"/>
        </w:rPr>
        <w:lastRenderedPageBreak/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>However, as commented by [NEC], these agreements were not covered in the existing specification. According to the agreement, the 1 bit disabled HARQ-ACK feedback indication in the DCI is the same and applied to all the scheduled TBs. That is, the HARQ-ACK feedback indication (whether disabled or enabled) remains consistent across all scheduled multiple TBs.</w:t>
      </w:r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Heading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1" w:name="_Toc10818796"/>
            <w:bookmarkStart w:id="22" w:name="_Toc20409206"/>
            <w:bookmarkStart w:id="23" w:name="_Toc29387747"/>
            <w:bookmarkStart w:id="24" w:name="_Toc29388776"/>
            <w:bookmarkStart w:id="25" w:name="_Toc35531651"/>
            <w:bookmarkStart w:id="26" w:name="_Toc44619989"/>
            <w:bookmarkStart w:id="27" w:name="_Toc51595727"/>
            <w:bookmarkStart w:id="28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if Information for SC-MCCH change notification is present</w:t>
            </w:r>
            <w:r w:rsidRPr="003F7A1E">
              <w:t xml:space="preserve">). If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is configured, or if </w:t>
            </w:r>
            <w:r w:rsidRPr="003F7A1E">
              <w:rPr>
                <w:i/>
                <w:iCs/>
              </w:rPr>
              <w:t>downlinkHARQ-FeedbackDisabled-Bitmap</w:t>
            </w:r>
            <w:r w:rsidRPr="003F7A1E">
              <w:t xml:space="preserve"> and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29" w:author="NEC" w:date="2024-01-22T13:57:00Z">
              <w:r w:rsidRPr="003F7A1E">
                <w:t xml:space="preserve"> If multiple TB</w:t>
              </w:r>
            </w:ins>
            <w:ins w:id="30" w:author="NEC" w:date="2024-02-18T10:10:00Z">
              <w:r w:rsidRPr="003F7A1E">
                <w:t>s</w:t>
              </w:r>
            </w:ins>
            <w:ins w:id="31" w:author="NEC" w:date="2024-01-22T13:57:00Z">
              <w:r w:rsidRPr="003F7A1E">
                <w:t xml:space="preserve"> are scheduled, </w:t>
              </w:r>
            </w:ins>
            <w:ins w:id="32" w:author="NEC" w:date="2024-01-22T14:00:00Z">
              <w:r w:rsidRPr="003F7A1E">
                <w:t xml:space="preserve">this field is applied to all </w:t>
              </w:r>
            </w:ins>
            <w:ins w:id="33" w:author="NEC" w:date="2024-02-18T10:11:00Z">
              <w:r w:rsidRPr="003F7A1E">
                <w:t xml:space="preserve">the </w:t>
              </w:r>
            </w:ins>
            <w:ins w:id="34" w:author="NEC" w:date="2024-01-22T14:00:00Z">
              <w:r w:rsidRPr="003F7A1E">
                <w:t>scheduled TBs.</w:t>
              </w:r>
            </w:ins>
          </w:p>
          <w:p w14:paraId="1F10F09A" w14:textId="77777777" w:rsidR="00FE44E0" w:rsidRPr="003F7A1E" w:rsidRDefault="00FE44E0" w:rsidP="00FE44E0">
            <w:pPr>
              <w:pStyle w:val="Heading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5" w:name="_Toc10818838"/>
            <w:bookmarkStart w:id="36" w:name="_Toc20409248"/>
            <w:bookmarkStart w:id="37" w:name="_Toc29387789"/>
            <w:bookmarkStart w:id="38" w:name="_Toc29388818"/>
            <w:bookmarkStart w:id="39" w:name="_Toc35531693"/>
            <w:bookmarkStart w:id="40" w:name="_Toc44620031"/>
            <w:bookmarkStart w:id="41" w:name="_Toc51595769"/>
            <w:bookmarkStart w:id="42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3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4" w:author="NEC" w:date="2024-01-22T14:01:00Z">
              <w:r w:rsidRPr="003F7A1E">
                <w:t xml:space="preserve"> If multiple TB</w:t>
              </w:r>
            </w:ins>
            <w:ins w:id="45" w:author="NEC" w:date="2024-02-18T10:10:00Z">
              <w:r w:rsidRPr="003F7A1E">
                <w:t>s</w:t>
              </w:r>
            </w:ins>
            <w:ins w:id="46" w:author="NEC" w:date="2024-01-22T14:01:00Z">
              <w:r w:rsidRPr="003F7A1E">
                <w:t xml:space="preserve"> are scheduled, this field is applied to all </w:t>
              </w:r>
            </w:ins>
            <w:ins w:id="47" w:author="NEC" w:date="2024-02-18T10:11:00Z">
              <w:r w:rsidRPr="003F7A1E">
                <w:t xml:space="preserve">the </w:t>
              </w:r>
            </w:ins>
            <w:ins w:id="48" w:author="NEC" w:date="2024-01-22T14:01:00Z">
              <w:r w:rsidRPr="003F7A1E">
                <w:t>scheduled TBs.</w:t>
              </w:r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Heading3"/>
              <w:numPr>
                <w:ilvl w:val="0"/>
                <w:numId w:val="0"/>
              </w:numPr>
              <w:ind w:left="720" w:hanging="720"/>
            </w:pPr>
            <w:r w:rsidRPr="001A7C01">
              <w:lastRenderedPageBreak/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7.5pt;height:14.5pt" o:ole="">
                  <v:imagedata r:id="rId19" o:title=""/>
                </v:shape>
                <o:OLEObject Type="Embed" ProgID="Equation.DSMT4" ShapeID="_x0000_i1027" DrawAspect="Content" ObjectID="_1770236887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2pt;height:14.5pt" o:ole="">
                  <v:imagedata r:id="rId21" o:title=""/>
                </v:shape>
                <o:OLEObject Type="Embed" ProgID="Equation.DSMT4" ShapeID="_x0000_i1028" DrawAspect="Content" ObjectID="_1770236888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r w:rsidRPr="008F6227">
              <w:rPr>
                <w:i/>
                <w:sz w:val="20"/>
                <w:szCs w:val="20"/>
              </w:rPr>
              <w:t>sr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where</w:t>
            </w:r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>&lt;Text are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SimSun"/>
                <w:lang w:eastAsia="zh-CN"/>
              </w:rPr>
            </w:pPr>
            <w:r w:rsidRPr="001A7C01">
              <w:rPr>
                <w:rFonts w:eastAsia="SimSun"/>
                <w:lang w:eastAsia="zh-CN"/>
              </w:rPr>
              <w:t>-</w:t>
            </w:r>
            <w:r w:rsidRPr="001A7C01">
              <w:rPr>
                <w:rFonts w:eastAsia="SimSun"/>
                <w:lang w:eastAsia="zh-CN"/>
              </w:rPr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SimSun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SimSun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SimSun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SimSun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8.5pt;height:14.5pt" o:ole="">
                  <v:imagedata r:id="rId23" o:title=""/>
                </v:shape>
                <o:OLEObject Type="Embed" ProgID="Equation.DSMT4" ShapeID="_x0000_i1029" DrawAspect="Content" ObjectID="_1770236889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pt;height:14.5pt" o:ole="">
                  <v:imagedata r:id="rId25" o:title=""/>
                </v:shape>
                <o:OLEObject Type="Embed" ProgID="Equation.DSMT4" ShapeID="_x0000_i1030" DrawAspect="Content" ObjectID="_1770236890" r:id="rId26"/>
              </w:object>
            </w:r>
            <w:r w:rsidRPr="001A7C01">
              <w:rPr>
                <w:rFonts w:eastAsia="SimSun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0.5pt;height:15pt" o:ole="">
                  <v:imagedata r:id="rId27" o:title=""/>
                </v:shape>
                <o:OLEObject Type="Embed" ProgID="Equation.DSMT4" ShapeID="_x0000_i1031" DrawAspect="Content" ObjectID="_1770236891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r w:rsidRPr="008F6227">
              <w:rPr>
                <w:rFonts w:eastAsia="DengXian"/>
                <w:bCs/>
                <w:i/>
                <w:iCs/>
              </w:rPr>
              <w:t>harq-AckBundling</w:t>
            </w:r>
            <w:r w:rsidRPr="008F6227">
              <w:rPr>
                <w:rFonts w:eastAsia="DengXian"/>
                <w:bCs/>
              </w:rPr>
              <w:t xml:space="preserve"> in </w:t>
            </w:r>
            <w:r w:rsidRPr="008F6227">
              <w:rPr>
                <w:rFonts w:eastAsia="DengXian"/>
                <w:i/>
              </w:rPr>
              <w:t>npdsch-MultiTB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a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SimSun"/>
              </w:rPr>
              <w:t xml:space="preserve">the UE is not configured with higher layer parameter </w:t>
            </w:r>
            <w:r w:rsidRPr="008F6227">
              <w:rPr>
                <w:i/>
                <w:iCs/>
              </w:rPr>
              <w:t xml:space="preserve">downlinkHARQ-FeedbackDisabled-DCI-NB </w:t>
            </w:r>
            <w:r w:rsidRPr="008F6227">
              <w:rPr>
                <w:rFonts w:eastAsia="SimSun"/>
              </w:rPr>
              <w:t>and configured with higher layer parameter</w:t>
            </w:r>
            <w:r w:rsidRPr="008F6227">
              <w:rPr>
                <w:rFonts w:eastAsia="SimSun"/>
                <w:i/>
                <w:iCs/>
              </w:rPr>
              <w:t xml:space="preserve"> downlinkHARQ-FeedbackDisabled-Bitmap-NB</w:t>
            </w:r>
            <w:r w:rsidRPr="008F6227">
              <w:rPr>
                <w:rFonts w:eastAsia="SimSun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SimSun"/>
                <w:lang w:eastAsia="zh-CN"/>
              </w:rPr>
              <w:t>-</w:t>
            </w:r>
            <w:r w:rsidRPr="008F6227">
              <w:rPr>
                <w:rFonts w:eastAsia="SimSun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SimSun" w:hint="eastAsia"/>
                <w:lang w:eastAsia="zh-CN"/>
              </w:rPr>
              <w:t xml:space="preserve"> </w:t>
            </w:r>
            <w:r w:rsidRPr="008F6227">
              <w:rPr>
                <w:rFonts w:eastAsia="SimSun"/>
                <w:lang w:eastAsia="zh-CN"/>
              </w:rPr>
              <w:t>,</w:t>
            </w:r>
            <w:r w:rsidRPr="008F6227">
              <w:rPr>
                <w:rFonts w:eastAsia="SimSun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73.5pt;height:19pt" o:ole="">
                  <v:imagedata r:id="rId29" o:title=""/>
                </v:shape>
                <o:OLEObject Type="Embed" ProgID="Equation.DSMT4" ShapeID="_x0000_i1032" DrawAspect="Content" ObjectID="_1770236892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1.5pt;height:15pt" o:ole="">
                  <v:imagedata r:id="rId31" o:title=""/>
                </v:shape>
                <o:OLEObject Type="Embed" ProgID="Equation.DSMT4" ShapeID="_x0000_i1033" DrawAspect="Content" ObjectID="_1770236893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>NB-IoT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UL slot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pt;height:22pt" o:ole="">
                  <v:imagedata r:id="rId33" o:title=""/>
                </v:shape>
                <o:OLEObject Type="Embed" ProgID="Equation.DSMT4" ShapeID="_x0000_i1034" DrawAspect="Content" ObjectID="_1770236894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4pt;height:22pt" o:ole="">
                  <v:imagedata r:id="rId35" o:title=""/>
                </v:shape>
                <o:OLEObject Type="Embed" ProgID="Equation.DSMT4" ShapeID="_x0000_i1035" DrawAspect="Content" ObjectID="_1770236895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,</w:t>
            </w:r>
            <w:r w:rsidRPr="00672BDD">
              <w:rPr>
                <w:rFonts w:eastAsia="SimSun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5pt" o:ole="">
                  <v:imagedata r:id="rId29" o:title=""/>
                </v:shape>
                <o:OLEObject Type="Embed" ProgID="Equation.DSMT4" ShapeID="_x0000_i1036" DrawAspect="Content" ObjectID="_1770236896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49" w:name="_Hlk136558097"/>
            <w:bookmarkStart w:id="50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r w:rsidRPr="008F6227">
              <w:rPr>
                <w:i/>
                <w:iCs/>
                <w:sz w:val="20"/>
                <w:szCs w:val="20"/>
              </w:rPr>
              <w:t xml:space="preserve">downlinkHARQ-FeedbackDisabled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downlinkHARQ-FeedbackDisabled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49"/>
            <w:bookmarkEnd w:id="50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lastRenderedPageBreak/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r w:rsidRPr="00D4335F">
              <w:rPr>
                <w:i/>
                <w:iCs/>
                <w:sz w:val="20"/>
                <w:szCs w:val="20"/>
              </w:rPr>
              <w:t>ce-PDSCH-MultiTB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77777777" w:rsidR="00DF23B4" w:rsidRDefault="00DF23B4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77777777" w:rsidR="00DF23B4" w:rsidRDefault="00DF23B4" w:rsidP="00814CAE">
            <w:pPr>
              <w:rPr>
                <w:sz w:val="20"/>
                <w:szCs w:val="20"/>
              </w:rPr>
            </w:pP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Contact information</w:t>
      </w:r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r w:rsidRPr="00CD39C7">
        <w:rPr>
          <w:sz w:val="20"/>
          <w:szCs w:val="20"/>
          <w:lang w:eastAsia="zh-CN"/>
        </w:rPr>
        <w:t>In order to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Hyperlink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hai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Deshan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Hyperlink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Hyperlink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ina Khoshabi-Noba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Hyperlink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preadtru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enzhu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ncai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>oshi Nogam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744A2A">
            <w:pPr>
              <w:ind w:left="360"/>
            </w:pPr>
            <w:hyperlink r:id="rId5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Hyperlink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Hyperlink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Fangyu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744A2A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Hyperlink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Hyperlink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  <w:lang w:eastAsia="zh-CN"/>
              </w:rPr>
            </w:pPr>
            <w:r>
              <w:rPr>
                <w:rStyle w:val="Hyperlink"/>
                <w:rFonts w:hint="eastAsia"/>
                <w:sz w:val="20"/>
                <w:szCs w:val="20"/>
              </w:rPr>
              <w:t>w</w:t>
            </w:r>
            <w:r>
              <w:rPr>
                <w:rStyle w:val="Hyperlink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Jiayin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744A2A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lei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Hyperlink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nterDigital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</w:rPr>
            </w:pPr>
            <w:r>
              <w:rPr>
                <w:rStyle w:val="Hyperlink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fstathios Katranaras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744A2A">
            <w:pPr>
              <w:ind w:left="360"/>
              <w:rPr>
                <w:rStyle w:val="Hyperlink"/>
                <w:sz w:val="20"/>
                <w:szCs w:val="20"/>
              </w:rPr>
            </w:pPr>
            <w:hyperlink r:id="rId58" w:history="1">
              <w:r w:rsidR="00B05ACA">
                <w:rPr>
                  <w:rStyle w:val="Hyperlink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744A2A">
            <w:pPr>
              <w:ind w:left="360"/>
              <w:rPr>
                <w:rStyle w:val="Hyperlink"/>
                <w:sz w:val="20"/>
                <w:szCs w:val="20"/>
              </w:rPr>
            </w:pPr>
            <w:hyperlink r:id="rId59" w:history="1">
              <w:r w:rsidR="00B05ACA">
                <w:rPr>
                  <w:rStyle w:val="Hyperlink"/>
                  <w:sz w:val="20"/>
                  <w:szCs w:val="20"/>
                </w:rPr>
                <w:t>a</w:t>
              </w:r>
              <w:r w:rsidR="00B05ACA">
                <w:rPr>
                  <w:rStyle w:val="Hyperlink"/>
                </w:rPr>
                <w:t>lbertor@qti.qualcomm.com</w:t>
              </w:r>
            </w:hyperlink>
            <w:r w:rsidR="00B05ACA">
              <w:rPr>
                <w:rStyle w:val="Hyperlink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744A2A">
            <w:pPr>
              <w:ind w:left="360"/>
            </w:pPr>
            <w:hyperlink r:id="rId60" w:history="1">
              <w:r w:rsidR="00B05ACA">
                <w:rPr>
                  <w:rStyle w:val="Hyperlink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Heading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1" w:name="_Ref100907574"/>
      <w:r>
        <w:t>3GPP TR 36.763 V1.0.0 (2021-06)</w:t>
      </w:r>
      <w:bookmarkEnd w:id="51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r>
        <w:t>94e</w:t>
      </w:r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>R1-2401380, Maintenance of Rel-18 IoT NTN, Huawei, HiSilicon</w:t>
      </w:r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5084B" w14:textId="77777777" w:rsidR="00EA2944" w:rsidRDefault="00EA2944">
      <w:pPr>
        <w:spacing w:after="0"/>
      </w:pPr>
      <w:r>
        <w:separator/>
      </w:r>
    </w:p>
  </w:endnote>
  <w:endnote w:type="continuationSeparator" w:id="0">
    <w:p w14:paraId="3C43E5DB" w14:textId="77777777" w:rsidR="00EA2944" w:rsidRDefault="00EA294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????">
    <w:altName w:val="Malgun Gothic Semilight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6538B4" w14:textId="77777777" w:rsidR="00EA2944" w:rsidRDefault="00EA2944">
      <w:pPr>
        <w:spacing w:after="0"/>
      </w:pPr>
      <w:r>
        <w:separator/>
      </w:r>
    </w:p>
  </w:footnote>
  <w:footnote w:type="continuationSeparator" w:id="0">
    <w:p w14:paraId="73CF0D21" w14:textId="77777777" w:rsidR="00EA2944" w:rsidRDefault="00EA294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62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E30"/>
    <w:rsid w:val="00903F51"/>
    <w:rsid w:val="00904271"/>
    <w:rsid w:val="009045F4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 fillcolor="white">
      <v:fill color="white"/>
      <v:textbox inset="5.85pt,.7pt,5.85pt,.7pt"/>
    </o:shapedefaults>
    <o:shapelayout v:ext="edit">
      <o:idmap v:ext="edit" data="2"/>
    </o:shapelayout>
  </w:shapeDefaults>
  <w:decimalSymbol w:val=",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link w:val="Heading3Char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List2"/>
    <w:link w:val="List3Char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2">
    <w:name w:val="List 2"/>
    <w:basedOn w:val="Normal"/>
    <w:link w:val="List2Char"/>
    <w:qFormat/>
    <w:pPr>
      <w:ind w:left="720" w:hanging="360"/>
      <w:contextualSpacing/>
    </w:pPr>
  </w:style>
  <w:style w:type="paragraph" w:styleId="TOC7">
    <w:name w:val="toc 7"/>
    <w:basedOn w:val="TOC6"/>
    <w:next w:val="Normal"/>
    <w:qFormat/>
    <w:pPr>
      <w:ind w:left="2268" w:hanging="2268"/>
    </w:pPr>
  </w:style>
  <w:style w:type="paragraph" w:styleId="TOC6">
    <w:name w:val="toc 6"/>
    <w:basedOn w:val="TOC5"/>
    <w:next w:val="Normal"/>
    <w:qFormat/>
    <w:pPr>
      <w:ind w:left="1985" w:hanging="1985"/>
    </w:pPr>
  </w:style>
  <w:style w:type="paragraph" w:styleId="TOC5">
    <w:name w:val="toc 5"/>
    <w:basedOn w:val="TOC4"/>
    <w:next w:val="Normal"/>
    <w:qFormat/>
    <w:pPr>
      <w:ind w:left="1701" w:hanging="1701"/>
    </w:pPr>
  </w:style>
  <w:style w:type="paragraph" w:styleId="TOC4">
    <w:name w:val="toc 4"/>
    <w:basedOn w:val="TOC3"/>
    <w:next w:val="Normal"/>
    <w:qFormat/>
    <w:pPr>
      <w:ind w:left="1418" w:hanging="1418"/>
    </w:pPr>
  </w:style>
  <w:style w:type="paragraph" w:styleId="TOC3">
    <w:name w:val="toc 3"/>
    <w:basedOn w:val="TOC2"/>
    <w:next w:val="Normal"/>
    <w:qFormat/>
    <w:pPr>
      <w:ind w:left="1134" w:hanging="1134"/>
    </w:pPr>
  </w:style>
  <w:style w:type="paragraph" w:styleId="TOC2">
    <w:name w:val="toc 2"/>
    <w:basedOn w:val="TOC1"/>
    <w:next w:val="Normal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">
    <w:name w:val="List"/>
    <w:basedOn w:val="Normal"/>
    <w:link w:val="ListChar"/>
    <w:qFormat/>
    <w:pPr>
      <w:ind w:left="360" w:hanging="360"/>
    </w:p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PlainText">
    <w:name w:val="Plain Text"/>
    <w:basedOn w:val="Normal"/>
    <w:link w:val="PlainTextChar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Normal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Index1">
    <w:name w:val="index 1"/>
    <w:basedOn w:val="Normal"/>
    <w:next w:val="Normal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  <w:rPr>
      <w:rFonts w:eastAsia="Times New Roman"/>
      <w:lang w:eastAsia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table" w:styleId="TableGrid">
    <w:name w:val="Table Grid"/>
    <w:basedOn w:val="TableNormal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3">
    <w:name w:val="Table Simple 3"/>
    <w:basedOn w:val="TableNormal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Strong">
    <w:name w:val="Strong"/>
    <w:qFormat/>
    <w:rPr>
      <w:b/>
      <w:bCs/>
    </w:rPr>
  </w:style>
  <w:style w:type="character" w:styleId="FollowedHyperlink">
    <w:name w:val="FollowedHyperlink"/>
    <w:basedOn w:val="DefaultParagraphFont"/>
    <w:semiHidden/>
    <w:unhideWhenUsed/>
    <w:qFormat/>
    <w:rPr>
      <w:color w:val="800080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0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Normal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Normal"/>
    <w:next w:val="Normal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u w:val="single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CaptionChar">
    <w:name w:val="Caption Char"/>
    <w:link w:val="Caption"/>
    <w:qFormat/>
    <w:rPr>
      <w:b/>
      <w:bCs/>
      <w:lang w:eastAsia="en-US"/>
    </w:rPr>
  </w:style>
  <w:style w:type="character" w:customStyle="1" w:styleId="HeaderChar">
    <w:name w:val="Header Char"/>
    <w:link w:val="Header"/>
    <w:qFormat/>
    <w:rPr>
      <w:sz w:val="22"/>
      <w:szCs w:val="22"/>
    </w:rPr>
  </w:style>
  <w:style w:type="character" w:customStyle="1" w:styleId="FooterChar">
    <w:name w:val="Footer Char"/>
    <w:link w:val="Footer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Normal"/>
    <w:link w:val="ListParagraphChar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DocumentMapChar">
    <w:name w:val="Document Map Char"/>
    <w:link w:val="DocumentMap"/>
    <w:uiPriority w:val="99"/>
    <w:qFormat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</w:style>
  <w:style w:type="character" w:customStyle="1" w:styleId="CommentSubjectChar">
    <w:name w:val="Comment Subject Char"/>
    <w:link w:val="CommentSubject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TitleChar">
    <w:name w:val="Title Char"/>
    <w:link w:val="Titl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TdocHeader2">
    <w:name w:val="Tdoc_Header_2"/>
    <w:basedOn w:val="Normal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Normal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DefaultParagraphFont"/>
    <w:qFormat/>
  </w:style>
  <w:style w:type="paragraph" w:customStyle="1" w:styleId="Tablecell">
    <w:name w:val="Tablecell"/>
    <w:basedOn w:val="Normal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Normal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PlainTextChar">
    <w:name w:val="Plain Text Char"/>
    <w:link w:val="PlainText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NoSpacing">
    <w:name w:val="No Spacing"/>
    <w:uiPriority w:val="1"/>
    <w:qFormat/>
    <w:rPr>
      <w:rFonts w:eastAsia="MS Mincho"/>
      <w:lang w:eastAsia="en-US"/>
    </w:rPr>
  </w:style>
  <w:style w:type="character" w:customStyle="1" w:styleId="Heading1Char">
    <w:name w:val="Heading 1 Char"/>
    <w:link w:val="Heading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List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Heading5"/>
    <w:next w:val="Normal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Normal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Normal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Normal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Normal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Normal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Normal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Normal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BodyTextChar">
    <w:name w:val="Body Text Char"/>
    <w:link w:val="BodyText"/>
    <w:qFormat/>
    <w:rPr>
      <w:lang w:eastAsia="en-US"/>
    </w:rPr>
  </w:style>
  <w:style w:type="paragraph" w:customStyle="1" w:styleId="Guidance">
    <w:name w:val="Guidance"/>
    <w:basedOn w:val="Normal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BodyTextIndent2Char">
    <w:name w:val="Body Text Indent 2 Char"/>
    <w:link w:val="BodyTextIndent2"/>
    <w:qFormat/>
    <w:rPr>
      <w:rFonts w:eastAsia="Times New Roman"/>
      <w:kern w:val="2"/>
      <w:lang w:eastAsia="ja-JP"/>
    </w:rPr>
  </w:style>
  <w:style w:type="character" w:customStyle="1" w:styleId="BodyTextIndent3Char">
    <w:name w:val="Body Text Indent 3 Char"/>
    <w:link w:val="BodyTextIndent3"/>
    <w:qFormat/>
    <w:rPr>
      <w:rFonts w:eastAsia="Times New Roman"/>
      <w:lang w:eastAsia="ja-JP"/>
    </w:rPr>
  </w:style>
  <w:style w:type="paragraph" w:customStyle="1" w:styleId="numberedlist">
    <w:name w:val="numbered list"/>
    <w:basedOn w:val="ListBullet"/>
    <w:qFormat/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Normal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Normal"/>
    <w:next w:val="Normal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Normal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Normal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Heading1"/>
    <w:next w:val="Normal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DateChar">
    <w:name w:val="Date Char"/>
    <w:link w:val="Date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Normal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Normal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Normal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Normal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Heading3Char">
    <w:name w:val="Heading 3 Char"/>
    <w:link w:val="Heading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Heading2Char">
    <w:name w:val="Heading 2 Char"/>
    <w:link w:val="Heading2"/>
    <w:qFormat/>
    <w:rPr>
      <w:b/>
      <w:bCs/>
      <w:sz w:val="24"/>
      <w:szCs w:val="22"/>
      <w:lang w:eastAsia="en-US"/>
    </w:rPr>
  </w:style>
  <w:style w:type="character" w:customStyle="1" w:styleId="Heading4Char">
    <w:name w:val="Heading 4 Char"/>
    <w:link w:val="Heading4"/>
    <w:qFormat/>
    <w:rPr>
      <w:b/>
      <w:bCs/>
      <w:sz w:val="28"/>
      <w:szCs w:val="28"/>
      <w:lang w:eastAsia="en-US"/>
    </w:rPr>
  </w:style>
  <w:style w:type="character" w:customStyle="1" w:styleId="Heading5Char">
    <w:name w:val="Heading 5 Char"/>
    <w:link w:val="Heading5"/>
    <w:qFormat/>
    <w:rPr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link w:val="Heading6"/>
    <w:qFormat/>
    <w:rPr>
      <w:b/>
      <w:bCs/>
      <w:sz w:val="22"/>
      <w:szCs w:val="22"/>
      <w:lang w:eastAsia="en-US"/>
    </w:rPr>
  </w:style>
  <w:style w:type="character" w:customStyle="1" w:styleId="Heading7Char">
    <w:name w:val="Heading 7 Char"/>
    <w:link w:val="Heading7"/>
    <w:qFormat/>
    <w:rPr>
      <w:sz w:val="24"/>
      <w:szCs w:val="24"/>
      <w:lang w:eastAsia="en-US"/>
    </w:rPr>
  </w:style>
  <w:style w:type="character" w:customStyle="1" w:styleId="Heading8Char">
    <w:name w:val="Heading 8 Char"/>
    <w:link w:val="Heading8"/>
    <w:qFormat/>
    <w:rPr>
      <w:i/>
      <w:iCs/>
      <w:sz w:val="24"/>
      <w:szCs w:val="24"/>
      <w:lang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22"/>
      <w:szCs w:val="22"/>
      <w:lang w:eastAsia="en-US"/>
    </w:rPr>
  </w:style>
  <w:style w:type="character" w:customStyle="1" w:styleId="ListChar">
    <w:name w:val="List Char"/>
    <w:link w:val="List"/>
    <w:qFormat/>
    <w:rPr>
      <w:sz w:val="22"/>
      <w:szCs w:val="22"/>
      <w:lang w:eastAsia="en-US"/>
    </w:rPr>
  </w:style>
  <w:style w:type="character" w:customStyle="1" w:styleId="FootnoteTextChar">
    <w:name w:val="Footnote Text Char"/>
    <w:link w:val="FootnoteText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List2Char">
    <w:name w:val="List 2 Char"/>
    <w:link w:val="List2"/>
    <w:qFormat/>
    <w:rPr>
      <w:sz w:val="22"/>
      <w:szCs w:val="22"/>
      <w:lang w:eastAsia="en-US"/>
    </w:rPr>
  </w:style>
  <w:style w:type="character" w:customStyle="1" w:styleId="List3Char">
    <w:name w:val="List 3 Char"/>
    <w:link w:val="List3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BodyText2Char">
    <w:name w:val="Body Text 2 Char"/>
    <w:link w:val="BodyText2"/>
    <w:qFormat/>
    <w:rPr>
      <w:sz w:val="22"/>
      <w:lang w:eastAsia="en-US"/>
    </w:rPr>
  </w:style>
  <w:style w:type="character" w:customStyle="1" w:styleId="ListParagraphChar">
    <w:name w:val="List Paragraph Char"/>
    <w:aliases w:val="- Bullets Char,?? ?? Char,????? Char,???? Char,Lista1 Char,中等深浅网格 1 - 着色 21 Char,1st level - Bullet List Paragraph Char,Lettre d'introduction Char,Paragrafo elenco Char,Normal bullet 2 Char,Bullet list Char,Numbered List Char"/>
    <w:link w:val="ListParagraph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Normal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Normal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SimSun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Normal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Normal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Normal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Normal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Normal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Normal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Revision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3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UnresolvedMention">
    <w:name w:val="Unresolved Mention"/>
    <w:basedOn w:val="DefaultParagraphFont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Normal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Normal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Normal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DefaultParagraphFont"/>
    <w:rsid w:val="00454277"/>
    <w:rPr>
      <w:rFonts w:ascii="Segoe UI" w:hAnsi="Segoe UI" w:cs="Segoe UI" w:hint="default"/>
      <w:sz w:val="18"/>
      <w:szCs w:val="18"/>
    </w:rPr>
  </w:style>
  <w:style w:type="character" w:customStyle="1" w:styleId="4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../Docs/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../Docs/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3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2</TotalTime>
  <Pages>16</Pages>
  <Words>6743</Words>
  <Characters>39626</Characters>
  <Application>Microsoft Office Word</Application>
  <DocSecurity>0</DocSecurity>
  <Lines>330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6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Ericsson</cp:lastModifiedBy>
  <cp:revision>571</cp:revision>
  <cp:lastPrinted>2015-09-18T07:21:00Z</cp:lastPrinted>
  <dcterms:created xsi:type="dcterms:W3CDTF">2023-11-13T18:09:00Z</dcterms:created>
  <dcterms:modified xsi:type="dcterms:W3CDTF">2024-02-23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